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9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0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1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87.wmf"/><Relationship Id="rId1" Type="http://schemas.openxmlformats.org/officeDocument/2006/relationships/image" Target="../media/image94.wmf"/><Relationship Id="rId6" Type="http://schemas.openxmlformats.org/officeDocument/2006/relationships/image" Target="../media/image98.e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62.wmf"/><Relationship Id="rId7" Type="http://schemas.openxmlformats.org/officeDocument/2006/relationships/image" Target="../media/image109.wmf"/><Relationship Id="rId2" Type="http://schemas.openxmlformats.org/officeDocument/2006/relationships/image" Target="../media/image87.wmf"/><Relationship Id="rId1" Type="http://schemas.openxmlformats.org/officeDocument/2006/relationships/image" Target="../media/image107.wmf"/><Relationship Id="rId6" Type="http://schemas.openxmlformats.org/officeDocument/2006/relationships/image" Target="../media/image108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115.wmf"/><Relationship Id="rId7" Type="http://schemas.openxmlformats.org/officeDocument/2006/relationships/image" Target="../media/image63.wmf"/><Relationship Id="rId12" Type="http://schemas.openxmlformats.org/officeDocument/2006/relationships/image" Target="../media/image121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62.wmf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6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64.wmf"/><Relationship Id="rId10" Type="http://schemas.openxmlformats.org/officeDocument/2006/relationships/image" Target="../media/image129.wmf"/><Relationship Id="rId4" Type="http://schemas.openxmlformats.org/officeDocument/2006/relationships/image" Target="../media/image6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6.e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59.emf"/><Relationship Id="rId21" Type="http://schemas.openxmlformats.org/officeDocument/2006/relationships/image" Target="../media/image53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74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7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85.e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0.wmf"/><Relationship Id="rId3" Type="http://schemas.openxmlformats.org/officeDocument/2006/relationships/image" Target="../media/image93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106.png"/><Relationship Id="rId21" Type="http://schemas.openxmlformats.org/officeDocument/2006/relationships/image" Target="../media/image101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94.wmf"/><Relationship Id="rId15" Type="http://schemas.openxmlformats.org/officeDocument/2006/relationships/image" Target="../media/image98.e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12.emf"/><Relationship Id="rId21" Type="http://schemas.openxmlformats.org/officeDocument/2006/relationships/image" Target="../media/image111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3.wmf"/><Relationship Id="rId5" Type="http://schemas.openxmlformats.org/officeDocument/2006/relationships/image" Target="../media/image107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122.png"/><Relationship Id="rId21" Type="http://schemas.openxmlformats.org/officeDocument/2006/relationships/image" Target="../media/image118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63.wmf"/><Relationship Id="rId25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13.wmf"/><Relationship Id="rId15" Type="http://schemas.openxmlformats.org/officeDocument/2006/relationships/image" Target="../media/image62.wmf"/><Relationship Id="rId23" Type="http://schemas.openxmlformats.org/officeDocument/2006/relationships/image" Target="../media/image119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134.emf"/><Relationship Id="rId21" Type="http://schemas.openxmlformats.org/officeDocument/2006/relationships/image" Target="../media/image128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123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22.bin"/><Relationship Id="rId3" Type="http://schemas.openxmlformats.org/officeDocument/2006/relationships/image" Target="../media/image141.emf"/><Relationship Id="rId7" Type="http://schemas.openxmlformats.org/officeDocument/2006/relationships/image" Target="../media/image136.wmf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135.wmf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7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152.emf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e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631231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ически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порядочен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направленное) движение частиц – носителей электрических зарядов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56635"/>
            <a:ext cx="631231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словилис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нимать за направление электрического тока направление движения положительных электрических зарядов в проводнике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7670" y="635311"/>
            <a:ext cx="2680969" cy="227308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995070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 в проводнике проявляется в переносе зарядов через е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переч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ечение. Чтобы можно было сравнить или охарактеризовать токи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ведена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каляр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 –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а электрического то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41695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и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а в проводнике равна отношению электрического заряда, прошедше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ерез</a:t>
            </a:r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перечн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ечение проводника, к интервалу времени е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хожд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8924"/>
              </p:ext>
            </p:extLst>
          </p:nvPr>
        </p:nvGraphicFramePr>
        <p:xfrm>
          <a:off x="3945394" y="5445259"/>
          <a:ext cx="1253212" cy="97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394" y="5445259"/>
                        <a:ext cx="1253212" cy="97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74255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32735" y="2639961"/>
            <a:ext cx="2020530" cy="1848108"/>
            <a:chOff x="132735" y="2639961"/>
            <a:chExt cx="2020530" cy="1848108"/>
          </a:xfrm>
        </p:grpSpPr>
        <p:sp>
          <p:nvSpPr>
            <p:cNvPr id="7" name="TextBox 6"/>
            <p:cNvSpPr txBox="1"/>
            <p:nvPr/>
          </p:nvSpPr>
          <p:spPr>
            <a:xfrm>
              <a:off x="132735" y="2639961"/>
              <a:ext cx="202053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407480"/>
                </p:ext>
              </p:extLst>
            </p:nvPr>
          </p:nvGraphicFramePr>
          <p:xfrm>
            <a:off x="341799" y="3071069"/>
            <a:ext cx="1602402" cy="939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8" name="Equation" r:id="rId4" imgW="736560" imgH="431640" progId="Equation.DSMT4">
                    <p:embed/>
                  </p:oleObj>
                </mc:Choice>
                <mc:Fallback>
                  <p:oleObj name="Equation" r:id="rId4" imgW="7365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1799" y="3071069"/>
                          <a:ext cx="1602402" cy="939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808214"/>
                </p:ext>
              </p:extLst>
            </p:nvPr>
          </p:nvGraphicFramePr>
          <p:xfrm>
            <a:off x="585810" y="4010408"/>
            <a:ext cx="921205" cy="477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9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5810" y="4010408"/>
                          <a:ext cx="921205" cy="477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019235" y="2654920"/>
              <a:ext cx="29497" cy="150433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2898058" y="2200204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48624"/>
              </p:ext>
            </p:extLst>
          </p:nvPr>
        </p:nvGraphicFramePr>
        <p:xfrm>
          <a:off x="3297784" y="3916159"/>
          <a:ext cx="13430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7784" y="3916159"/>
                        <a:ext cx="134302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262039" y="2633710"/>
            <a:ext cx="3193418" cy="717636"/>
            <a:chOff x="2261333" y="2633218"/>
            <a:chExt cx="3193418" cy="717636"/>
          </a:xfrm>
        </p:grpSpPr>
        <p:sp>
          <p:nvSpPr>
            <p:cNvPr id="18" name="Flowchart: Connector 17"/>
            <p:cNvSpPr/>
            <p:nvPr/>
          </p:nvSpPr>
          <p:spPr>
            <a:xfrm>
              <a:off x="4224509" y="2797790"/>
              <a:ext cx="553064" cy="553064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261333" y="2633218"/>
              <a:ext cx="3193418" cy="623747"/>
              <a:chOff x="2228299" y="2635536"/>
              <a:chExt cx="3193418" cy="623747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2872443" y="2954604"/>
                <a:ext cx="707922" cy="2505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stCxn id="16" idx="3"/>
                <a:endCxn id="18" idx="2"/>
              </p:cNvCxnSpPr>
              <p:nvPr/>
            </p:nvCxnSpPr>
            <p:spPr>
              <a:xfrm flipV="1">
                <a:off x="3580365" y="3074322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V="1">
                <a:off x="4777573" y="3068783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2228299" y="3061042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482018"/>
                  </p:ext>
                </p:extLst>
              </p:nvPr>
            </p:nvGraphicFramePr>
            <p:xfrm>
              <a:off x="3091928" y="2635536"/>
              <a:ext cx="268951" cy="291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1"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091928" y="2635536"/>
                            <a:ext cx="268951" cy="291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9493683"/>
                  </p:ext>
                </p:extLst>
              </p:nvPr>
            </p:nvGraphicFramePr>
            <p:xfrm>
              <a:off x="4298381" y="2878283"/>
              <a:ext cx="381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2" name="Equation" r:id="rId12" imgW="164880" imgH="164880" progId="Equation.DSMT4">
                      <p:embed/>
                    </p:oleObj>
                  </mc:Choice>
                  <mc:Fallback>
                    <p:oleObj name="Equation" r:id="rId12" imgW="164880" imgH="16488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98381" y="2878283"/>
                            <a:ext cx="3810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Group 1"/>
          <p:cNvGrpSpPr/>
          <p:nvPr/>
        </p:nvGrpSpPr>
        <p:grpSpPr>
          <a:xfrm>
            <a:off x="6063361" y="2521369"/>
            <a:ext cx="1996210" cy="1409650"/>
            <a:chOff x="5955759" y="2638701"/>
            <a:chExt cx="1996210" cy="1409650"/>
          </a:xfrm>
        </p:grpSpPr>
        <p:sp>
          <p:nvSpPr>
            <p:cNvPr id="30" name="Flowchart: Connector 29"/>
            <p:cNvSpPr/>
            <p:nvPr/>
          </p:nvSpPr>
          <p:spPr>
            <a:xfrm>
              <a:off x="6677331" y="3495287"/>
              <a:ext cx="553064" cy="553064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074657"/>
                </p:ext>
              </p:extLst>
            </p:nvPr>
          </p:nvGraphicFramePr>
          <p:xfrm>
            <a:off x="6785967" y="3587767"/>
            <a:ext cx="381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785967" y="3587767"/>
                          <a:ext cx="38100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6599903" y="2957769"/>
              <a:ext cx="707922" cy="25051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307825" y="3064207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955759" y="3064207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056474"/>
                </p:ext>
              </p:extLst>
            </p:nvPr>
          </p:nvGraphicFramePr>
          <p:xfrm>
            <a:off x="6819388" y="2638701"/>
            <a:ext cx="268951" cy="29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19388" y="2638701"/>
                          <a:ext cx="268951" cy="291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>
            <a:xfrm flipV="1">
              <a:off x="7230395" y="3769049"/>
              <a:ext cx="309150" cy="55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6368181" y="3763508"/>
              <a:ext cx="309150" cy="55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532869" y="3064207"/>
              <a:ext cx="6676" cy="70695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6371519" y="3064207"/>
              <a:ext cx="6676" cy="70695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36330"/>
              </p:ext>
            </p:extLst>
          </p:nvPr>
        </p:nvGraphicFramePr>
        <p:xfrm>
          <a:off x="4881090" y="3945714"/>
          <a:ext cx="1182271" cy="93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8" imgW="495000" imgH="393480" progId="Equation.DSMT4">
                  <p:embed/>
                </p:oleObj>
              </mc:Choice>
              <mc:Fallback>
                <p:oleObj name="Equation" r:id="rId18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81090" y="3945714"/>
                        <a:ext cx="1182271" cy="93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54768"/>
              </p:ext>
            </p:extLst>
          </p:nvPr>
        </p:nvGraphicFramePr>
        <p:xfrm>
          <a:off x="3153804" y="5072328"/>
          <a:ext cx="3529379" cy="90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20" imgW="1625400" imgH="419040" progId="Equation.DSMT4">
                  <p:embed/>
                </p:oleObj>
              </mc:Choice>
              <mc:Fallback>
                <p:oleObj name="Equation" r:id="rId20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53804" y="5072328"/>
                        <a:ext cx="3529379" cy="90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41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3928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639961"/>
            <a:ext cx="2898057" cy="2143177"/>
            <a:chOff x="0" y="2639961"/>
            <a:chExt cx="2898057" cy="2143177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470860"/>
                </p:ext>
              </p:extLst>
            </p:nvPr>
          </p:nvGraphicFramePr>
          <p:xfrm>
            <a:off x="0" y="3257597"/>
            <a:ext cx="2598738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2" name="Equation" r:id="rId4" imgW="1193760" imgH="228600" progId="Equation.DSMT4">
                    <p:embed/>
                  </p:oleObj>
                </mc:Choice>
                <mc:Fallback>
                  <p:oleObj name="Equation" r:id="rId4" imgW="119376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3257597"/>
                          <a:ext cx="2598738" cy="496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483553"/>
                </p:ext>
              </p:extLst>
            </p:nvPr>
          </p:nvGraphicFramePr>
          <p:xfrm>
            <a:off x="26988" y="4033838"/>
            <a:ext cx="269716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" name="Equation" r:id="rId6" imgW="1002960" imgH="279360" progId="Equation.DSMT4">
                    <p:embed/>
                  </p:oleObj>
                </mc:Choice>
                <mc:Fallback>
                  <p:oleObj name="Equation" r:id="rId6" imgW="1002960" imgH="2793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988" y="4033838"/>
                          <a:ext cx="269716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619794" y="2672623"/>
              <a:ext cx="29497" cy="150433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2200204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724150" y="2596496"/>
            <a:ext cx="3348276" cy="650047"/>
            <a:chOff x="3539642" y="2639961"/>
            <a:chExt cx="3348276" cy="650047"/>
          </a:xfrm>
        </p:grpSpPr>
        <p:sp>
          <p:nvSpPr>
            <p:cNvPr id="15" name="Rectangle 14"/>
            <p:cNvSpPr/>
            <p:nvPr/>
          </p:nvSpPr>
          <p:spPr>
            <a:xfrm>
              <a:off x="4183786" y="3039495"/>
              <a:ext cx="707922" cy="25051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3"/>
            </p:cNvCxnSpPr>
            <p:nvPr/>
          </p:nvCxnSpPr>
          <p:spPr>
            <a:xfrm flipV="1">
              <a:off x="4891708" y="3159213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6243774" y="3148147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539642" y="3145933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108798"/>
                </p:ext>
              </p:extLst>
            </p:nvPr>
          </p:nvGraphicFramePr>
          <p:xfrm>
            <a:off x="4426744" y="2682673"/>
            <a:ext cx="29051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26744" y="2682673"/>
                          <a:ext cx="29051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5535852" y="3033956"/>
              <a:ext cx="707922" cy="25051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343946"/>
                </p:ext>
              </p:extLst>
            </p:nvPr>
          </p:nvGraphicFramePr>
          <p:xfrm>
            <a:off x="5687176" y="2639961"/>
            <a:ext cx="355851" cy="42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87176" y="2639961"/>
                          <a:ext cx="355851" cy="427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40640"/>
              </p:ext>
            </p:extLst>
          </p:nvPr>
        </p:nvGraphicFramePr>
        <p:xfrm>
          <a:off x="2792613" y="3416562"/>
          <a:ext cx="2834888" cy="51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12" imgW="1257120" imgH="228600" progId="Equation.DSMT4">
                  <p:embed/>
                </p:oleObj>
              </mc:Choice>
              <mc:Fallback>
                <p:oleObj name="Equation" r:id="rId12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2613" y="3416562"/>
                        <a:ext cx="2834888" cy="51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335423" y="2398870"/>
            <a:ext cx="2643473" cy="1580550"/>
            <a:chOff x="3144199" y="4057139"/>
            <a:chExt cx="2643473" cy="1580550"/>
          </a:xfrm>
        </p:grpSpPr>
        <p:sp>
          <p:nvSpPr>
            <p:cNvPr id="26" name="Rectangle 25"/>
            <p:cNvSpPr/>
            <p:nvPr/>
          </p:nvSpPr>
          <p:spPr>
            <a:xfrm>
              <a:off x="4106357" y="4433372"/>
              <a:ext cx="707922" cy="25051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6" idx="3"/>
            </p:cNvCxnSpPr>
            <p:nvPr/>
          </p:nvCxnSpPr>
          <p:spPr>
            <a:xfrm flipV="1">
              <a:off x="4814279" y="4553090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814279" y="5091431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462213" y="4539810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260815"/>
                </p:ext>
              </p:extLst>
            </p:nvPr>
          </p:nvGraphicFramePr>
          <p:xfrm>
            <a:off x="4316904" y="4057139"/>
            <a:ext cx="29051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16904" y="4057139"/>
                          <a:ext cx="29051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4106357" y="4987279"/>
              <a:ext cx="707922" cy="25051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499988"/>
                </p:ext>
              </p:extLst>
            </p:nvPr>
          </p:nvGraphicFramePr>
          <p:xfrm>
            <a:off x="4316904" y="5210668"/>
            <a:ext cx="355851" cy="42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16904" y="5210668"/>
                          <a:ext cx="355851" cy="427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 flipV="1">
              <a:off x="3459559" y="5111989"/>
              <a:ext cx="644144" cy="55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462213" y="4539810"/>
              <a:ext cx="0" cy="58355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458423" y="4525076"/>
              <a:ext cx="0" cy="58355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458423" y="4785372"/>
              <a:ext cx="329249" cy="234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144199" y="4780796"/>
              <a:ext cx="329249" cy="234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87902"/>
              </p:ext>
            </p:extLst>
          </p:nvPr>
        </p:nvGraphicFramePr>
        <p:xfrm>
          <a:off x="6035038" y="3850519"/>
          <a:ext cx="3106859" cy="98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18" imgW="1396800" imgH="444240" progId="Equation.DSMT4">
                  <p:embed/>
                </p:oleObj>
              </mc:Choice>
              <mc:Fallback>
                <p:oleObj name="Equation" r:id="rId18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35038" y="3850519"/>
                        <a:ext cx="3106859" cy="98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93759"/>
              </p:ext>
            </p:extLst>
          </p:nvPr>
        </p:nvGraphicFramePr>
        <p:xfrm>
          <a:off x="6939484" y="4763880"/>
          <a:ext cx="1388091" cy="8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9484" y="4763880"/>
                        <a:ext cx="1388091" cy="896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5272"/>
              </p:ext>
            </p:extLst>
          </p:nvPr>
        </p:nvGraphicFramePr>
        <p:xfrm>
          <a:off x="890351" y="5554103"/>
          <a:ext cx="4015412" cy="93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22" imgW="1688760" imgH="393480" progId="Equation.DSMT4">
                  <p:embed/>
                </p:oleObj>
              </mc:Choice>
              <mc:Fallback>
                <p:oleObj name="Equation" r:id="rId22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0351" y="5554103"/>
                        <a:ext cx="4015412" cy="935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54900"/>
              </p:ext>
            </p:extLst>
          </p:nvPr>
        </p:nvGraphicFramePr>
        <p:xfrm>
          <a:off x="5120429" y="5646093"/>
          <a:ext cx="3811302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24" imgW="1777680" imgH="393480" progId="Equation.DSMT4">
                  <p:embed/>
                </p:oleObj>
              </mc:Choice>
              <mc:Fallback>
                <p:oleObj name="Equation" r:id="rId24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429" y="5646093"/>
                        <a:ext cx="3811302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80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85589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749" y="2294044"/>
            <a:ext cx="2765323" cy="2747250"/>
            <a:chOff x="132734" y="2612257"/>
            <a:chExt cx="2765323" cy="2747250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314520"/>
                </p:ext>
              </p:extLst>
            </p:nvPr>
          </p:nvGraphicFramePr>
          <p:xfrm>
            <a:off x="508567" y="3086393"/>
            <a:ext cx="1630362" cy="149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" name="Equation" r:id="rId4" imgW="749160" imgH="685800" progId="Equation.DSMT4">
                    <p:embed/>
                  </p:oleObj>
                </mc:Choice>
                <mc:Fallback>
                  <p:oleObj name="Equation" r:id="rId4" imgW="749160" imgH="6858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8567" y="3086393"/>
                          <a:ext cx="1630362" cy="1490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823454"/>
                </p:ext>
              </p:extLst>
            </p:nvPr>
          </p:nvGraphicFramePr>
          <p:xfrm>
            <a:off x="794316" y="4746732"/>
            <a:ext cx="1058863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7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4316" y="4746732"/>
                          <a:ext cx="1058863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514762" y="2612257"/>
              <a:ext cx="0" cy="19963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2294044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245942" y="2321748"/>
            <a:ext cx="2643473" cy="1580550"/>
            <a:chOff x="6245942" y="2321748"/>
            <a:chExt cx="2643473" cy="1580550"/>
          </a:xfrm>
        </p:grpSpPr>
        <p:grpSp>
          <p:nvGrpSpPr>
            <p:cNvPr id="16" name="Group 15"/>
            <p:cNvGrpSpPr/>
            <p:nvPr/>
          </p:nvGrpSpPr>
          <p:grpSpPr>
            <a:xfrm>
              <a:off x="6245942" y="2321748"/>
              <a:ext cx="2643473" cy="1580550"/>
              <a:chOff x="3144199" y="4057139"/>
              <a:chExt cx="2643473" cy="158055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4106357" y="4433372"/>
                <a:ext cx="707922" cy="2505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Connector 17"/>
              <p:cNvCxnSpPr>
                <a:stCxn id="17" idx="3"/>
              </p:cNvCxnSpPr>
              <p:nvPr/>
            </p:nvCxnSpPr>
            <p:spPr>
              <a:xfrm flipV="1">
                <a:off x="4814279" y="4553090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4814279" y="5091431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3462213" y="4539810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8975290"/>
                  </p:ext>
                </p:extLst>
              </p:nvPr>
            </p:nvGraphicFramePr>
            <p:xfrm>
              <a:off x="4316904" y="4057139"/>
              <a:ext cx="290512" cy="401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8"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316904" y="4057139"/>
                            <a:ext cx="290512" cy="401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/>
              <p:cNvSpPr/>
              <p:nvPr/>
            </p:nvSpPr>
            <p:spPr>
              <a:xfrm>
                <a:off x="4106357" y="4987279"/>
                <a:ext cx="707922" cy="2505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2137405"/>
                  </p:ext>
                </p:extLst>
              </p:nvPr>
            </p:nvGraphicFramePr>
            <p:xfrm>
              <a:off x="4316904" y="5210668"/>
              <a:ext cx="355851" cy="427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9" name="Equation" r:id="rId10" imgW="190440" imgH="228600" progId="Equation.DSMT4">
                      <p:embed/>
                    </p:oleObj>
                  </mc:Choice>
                  <mc:Fallback>
                    <p:oleObj name="Equation" r:id="rId10" imgW="190440" imgH="228600" progId="Equation.DSMT4">
                      <p:embed/>
                      <p:pic>
                        <p:nvPicPr>
                          <p:cNvPr id="32" name="Object 3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316904" y="5210668"/>
                            <a:ext cx="355851" cy="4270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Connector 23"/>
              <p:cNvCxnSpPr/>
              <p:nvPr/>
            </p:nvCxnSpPr>
            <p:spPr>
              <a:xfrm flipV="1">
                <a:off x="3459559" y="5111989"/>
                <a:ext cx="644144" cy="553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3462213" y="4539810"/>
                <a:ext cx="0" cy="58355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5458423" y="4525076"/>
                <a:ext cx="0" cy="58355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5458423" y="4785372"/>
                <a:ext cx="329249" cy="234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3144199" y="4780796"/>
                <a:ext cx="329249" cy="234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Arrow Connector 29"/>
            <p:cNvCxnSpPr/>
            <p:nvPr/>
          </p:nvCxnSpPr>
          <p:spPr>
            <a:xfrm flipV="1">
              <a:off x="6609054" y="2808527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6629196" y="3385046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133414"/>
                </p:ext>
              </p:extLst>
            </p:nvPr>
          </p:nvGraphicFramePr>
          <p:xfrm>
            <a:off x="6633820" y="2363391"/>
            <a:ext cx="287244" cy="470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33820" y="2363391"/>
                          <a:ext cx="287244" cy="4700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873792"/>
                </p:ext>
              </p:extLst>
            </p:nvPr>
          </p:nvGraphicFramePr>
          <p:xfrm>
            <a:off x="6659709" y="3350237"/>
            <a:ext cx="269985" cy="404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59709" y="3350237"/>
                          <a:ext cx="269985" cy="404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19825"/>
              </p:ext>
            </p:extLst>
          </p:nvPr>
        </p:nvGraphicFramePr>
        <p:xfrm>
          <a:off x="2647038" y="2737007"/>
          <a:ext cx="1681911" cy="46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6" imgW="647640" imgH="177480" progId="Equation.DSMT4">
                  <p:embed/>
                </p:oleObj>
              </mc:Choice>
              <mc:Fallback>
                <p:oleObj name="Equation" r:id="rId16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7038" y="2737007"/>
                        <a:ext cx="1681911" cy="46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82729"/>
              </p:ext>
            </p:extLst>
          </p:nvPr>
        </p:nvGraphicFramePr>
        <p:xfrm>
          <a:off x="2504943" y="3140945"/>
          <a:ext cx="1301924" cy="107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8" imgW="520560" imgH="431640" progId="Equation.DSMT4">
                  <p:embed/>
                </p:oleObj>
              </mc:Choice>
              <mc:Fallback>
                <p:oleObj name="Equation" r:id="rId18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4943" y="3140945"/>
                        <a:ext cx="1301924" cy="107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06552"/>
              </p:ext>
            </p:extLst>
          </p:nvPr>
        </p:nvGraphicFramePr>
        <p:xfrm>
          <a:off x="4392987" y="3119310"/>
          <a:ext cx="1449383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2987" y="3119310"/>
                        <a:ext cx="1449383" cy="111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40729"/>
              </p:ext>
            </p:extLst>
          </p:nvPr>
        </p:nvGraphicFramePr>
        <p:xfrm>
          <a:off x="2704718" y="4284543"/>
          <a:ext cx="1416861" cy="55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22" imgW="583920" imgH="228600" progId="Equation.DSMT4">
                  <p:embed/>
                </p:oleObj>
              </mc:Choice>
              <mc:Fallback>
                <p:oleObj name="Equation" r:id="rId22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04718" y="4284543"/>
                        <a:ext cx="1416861" cy="55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21815"/>
              </p:ext>
            </p:extLst>
          </p:nvPr>
        </p:nvGraphicFramePr>
        <p:xfrm>
          <a:off x="2608640" y="4842319"/>
          <a:ext cx="146735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24" imgW="622080" imgH="228600" progId="Equation.DSMT4">
                  <p:embed/>
                </p:oleObj>
              </mc:Choice>
              <mc:Fallback>
                <p:oleObj name="Equation" r:id="rId24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08640" y="4842319"/>
                        <a:ext cx="146735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Brace 42"/>
          <p:cNvSpPr/>
          <p:nvPr/>
        </p:nvSpPr>
        <p:spPr>
          <a:xfrm>
            <a:off x="4121579" y="4284543"/>
            <a:ext cx="514923" cy="10968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1445"/>
              </p:ext>
            </p:extLst>
          </p:nvPr>
        </p:nvGraphicFramePr>
        <p:xfrm>
          <a:off x="4778806" y="4589687"/>
          <a:ext cx="2030568" cy="52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26" imgW="888840" imgH="228600" progId="Equation.DSMT4">
                  <p:embed/>
                </p:oleObj>
              </mc:Choice>
              <mc:Fallback>
                <p:oleObj name="Equation" r:id="rId2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78806" y="4589687"/>
                        <a:ext cx="2030568" cy="522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22492"/>
              </p:ext>
            </p:extLst>
          </p:nvPr>
        </p:nvGraphicFramePr>
        <p:xfrm>
          <a:off x="6877027" y="4372525"/>
          <a:ext cx="1484616" cy="95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28" imgW="672840" imgH="431640" progId="Equation.DSMT4">
                  <p:embed/>
                </p:oleObj>
              </mc:Choice>
              <mc:Fallback>
                <p:oleObj name="Equation" r:id="rId28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77027" y="4372525"/>
                        <a:ext cx="1484616" cy="95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96801"/>
              </p:ext>
            </p:extLst>
          </p:nvPr>
        </p:nvGraphicFramePr>
        <p:xfrm>
          <a:off x="5951653" y="5662076"/>
          <a:ext cx="2900727" cy="91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30" imgW="1333440" imgH="419040" progId="Equation.DSMT4">
                  <p:embed/>
                </p:oleObj>
              </mc:Choice>
              <mc:Fallback>
                <p:oleObj name="Equation" r:id="rId30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51653" y="5662076"/>
                        <a:ext cx="2900727" cy="91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88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3928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34615"/>
            <a:ext cx="2765323" cy="3139969"/>
            <a:chOff x="132734" y="2612257"/>
            <a:chExt cx="2765323" cy="3139969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087401"/>
                </p:ext>
              </p:extLst>
            </p:nvPr>
          </p:nvGraphicFramePr>
          <p:xfrm>
            <a:off x="632392" y="3073922"/>
            <a:ext cx="1382713" cy="193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4" name="Equation" r:id="rId4" imgW="634680" imgH="888840" progId="Equation.DSMT4">
                    <p:embed/>
                  </p:oleObj>
                </mc:Choice>
                <mc:Fallback>
                  <p:oleObj name="Equation" r:id="rId4" imgW="634680" imgH="8888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2392" y="3073922"/>
                          <a:ext cx="1382713" cy="1931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067076"/>
                </p:ext>
              </p:extLst>
            </p:nvPr>
          </p:nvGraphicFramePr>
          <p:xfrm>
            <a:off x="845060" y="5139451"/>
            <a:ext cx="9556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5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5060" y="5139451"/>
                          <a:ext cx="955675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514762" y="2612257"/>
              <a:ext cx="0" cy="19963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2294044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099004" y="2688456"/>
            <a:ext cx="2142895" cy="1472743"/>
            <a:chOff x="3179198" y="2694840"/>
            <a:chExt cx="2142895" cy="1472743"/>
          </a:xfrm>
        </p:grpSpPr>
        <p:sp>
          <p:nvSpPr>
            <p:cNvPr id="3" name="Rectangle 2"/>
            <p:cNvSpPr/>
            <p:nvPr/>
          </p:nvSpPr>
          <p:spPr>
            <a:xfrm>
              <a:off x="3784159" y="3893263"/>
              <a:ext cx="640080" cy="274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983603" y="2972195"/>
              <a:ext cx="0" cy="27432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104199" y="2835035"/>
              <a:ext cx="0" cy="5486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14800" y="3109355"/>
              <a:ext cx="9144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179198" y="3109355"/>
              <a:ext cx="80440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24239" y="4023755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029200" y="3109355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179198" y="4030423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184499" y="3116023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9192"/>
                </p:ext>
              </p:extLst>
            </p:nvPr>
          </p:nvGraphicFramePr>
          <p:xfrm>
            <a:off x="4223415" y="3535473"/>
            <a:ext cx="348585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6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3415" y="3535473"/>
                          <a:ext cx="348585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060947"/>
                </p:ext>
              </p:extLst>
            </p:nvPr>
          </p:nvGraphicFramePr>
          <p:xfrm>
            <a:off x="4114800" y="2694840"/>
            <a:ext cx="494974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7" name="Equation" r:id="rId10" imgW="279360" imgH="164880" progId="Equation.DSMT4">
                    <p:embed/>
                  </p:oleObj>
                </mc:Choice>
                <mc:Fallback>
                  <p:oleObj name="Equation" r:id="rId10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14800" y="2694840"/>
                          <a:ext cx="494974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>
              <a:off x="5029200" y="3427802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525435"/>
                </p:ext>
              </p:extLst>
            </p:nvPr>
          </p:nvGraphicFramePr>
          <p:xfrm>
            <a:off x="5031605" y="3333350"/>
            <a:ext cx="290488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8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31605" y="3333350"/>
                          <a:ext cx="290488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615182" y="2683447"/>
            <a:ext cx="2158806" cy="1472743"/>
            <a:chOff x="3179198" y="2694840"/>
            <a:chExt cx="2158806" cy="1472743"/>
          </a:xfrm>
        </p:grpSpPr>
        <p:sp>
          <p:nvSpPr>
            <p:cNvPr id="33" name="Rectangle 32"/>
            <p:cNvSpPr/>
            <p:nvPr/>
          </p:nvSpPr>
          <p:spPr>
            <a:xfrm>
              <a:off x="3784159" y="3893263"/>
              <a:ext cx="640080" cy="274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983603" y="2972195"/>
              <a:ext cx="0" cy="27432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104199" y="2835035"/>
              <a:ext cx="0" cy="5486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114800" y="3109355"/>
              <a:ext cx="9144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3179198" y="3109355"/>
              <a:ext cx="80440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424239" y="4023755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029200" y="3109355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179198" y="4030423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184499" y="3116023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85867"/>
                </p:ext>
              </p:extLst>
            </p:nvPr>
          </p:nvGraphicFramePr>
          <p:xfrm>
            <a:off x="4274379" y="3436221"/>
            <a:ext cx="376237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9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74379" y="3436221"/>
                          <a:ext cx="376237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227276"/>
                </p:ext>
              </p:extLst>
            </p:nvPr>
          </p:nvGraphicFramePr>
          <p:xfrm>
            <a:off x="4114800" y="2694840"/>
            <a:ext cx="494974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" name="Equation" r:id="rId16" imgW="279360" imgH="164880" progId="Equation.DSMT4">
                    <p:embed/>
                  </p:oleObj>
                </mc:Choice>
                <mc:Fallback>
                  <p:oleObj name="Equation" r:id="rId16" imgW="279360" imgH="1648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14800" y="2694840"/>
                          <a:ext cx="494974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>
              <a:off x="5029200" y="3427802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937724"/>
                </p:ext>
              </p:extLst>
            </p:nvPr>
          </p:nvGraphicFramePr>
          <p:xfrm>
            <a:off x="5017329" y="3262593"/>
            <a:ext cx="3206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17329" y="3262593"/>
                          <a:ext cx="32067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3667"/>
              </p:ext>
            </p:extLst>
          </p:nvPr>
        </p:nvGraphicFramePr>
        <p:xfrm>
          <a:off x="3094975" y="4056311"/>
          <a:ext cx="1690332" cy="100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20" imgW="660240" imgH="393480" progId="Equation.DSMT4">
                  <p:embed/>
                </p:oleObj>
              </mc:Choice>
              <mc:Fallback>
                <p:oleObj name="Equation" r:id="rId20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94975" y="4056311"/>
                        <a:ext cx="1690332" cy="1007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29881"/>
              </p:ext>
            </p:extLst>
          </p:nvPr>
        </p:nvGraphicFramePr>
        <p:xfrm>
          <a:off x="5686724" y="4027299"/>
          <a:ext cx="170691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22" imgW="723600" imgH="431640" progId="Equation.DSMT4">
                  <p:embed/>
                </p:oleObj>
              </mc:Choice>
              <mc:Fallback>
                <p:oleObj name="Equation" r:id="rId22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86724" y="4027299"/>
                        <a:ext cx="170691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03491"/>
              </p:ext>
            </p:extLst>
          </p:nvPr>
        </p:nvGraphicFramePr>
        <p:xfrm>
          <a:off x="100134" y="5148330"/>
          <a:ext cx="2665189" cy="125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24" imgW="1130040" imgH="533160" progId="Equation.DSMT4">
                  <p:embed/>
                </p:oleObj>
              </mc:Choice>
              <mc:Fallback>
                <p:oleObj name="Equation" r:id="rId24" imgW="1130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134" y="5148330"/>
                        <a:ext cx="2665189" cy="125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0951"/>
              </p:ext>
            </p:extLst>
          </p:nvPr>
        </p:nvGraphicFramePr>
        <p:xfrm>
          <a:off x="2743149" y="5241210"/>
          <a:ext cx="3148727" cy="53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26" imgW="1485720" imgH="253800" progId="Equation.DSMT4">
                  <p:embed/>
                </p:oleObj>
              </mc:Choice>
              <mc:Fallback>
                <p:oleObj name="Equation" r:id="rId26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3149" y="5241210"/>
                        <a:ext cx="3148727" cy="53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5622"/>
              </p:ext>
            </p:extLst>
          </p:nvPr>
        </p:nvGraphicFramePr>
        <p:xfrm>
          <a:off x="5917662" y="5003629"/>
          <a:ext cx="2058957" cy="104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28" imgW="901440" imgH="457200" progId="Equation.DSMT4">
                  <p:embed/>
                </p:oleObj>
              </mc:Choice>
              <mc:Fallback>
                <p:oleObj name="Equation" r:id="rId28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17662" y="5003629"/>
                        <a:ext cx="2058957" cy="104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10035"/>
              </p:ext>
            </p:extLst>
          </p:nvPr>
        </p:nvGraphicFramePr>
        <p:xfrm>
          <a:off x="4572000" y="5793752"/>
          <a:ext cx="3787563" cy="89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30" imgW="1765080" imgH="419040" progId="Equation.DSMT4">
                  <p:embed/>
                </p:oleObj>
              </mc:Choice>
              <mc:Fallback>
                <p:oleObj name="Equation" r:id="rId30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2000" y="5793752"/>
                        <a:ext cx="3787563" cy="89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34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222556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671268"/>
            <a:ext cx="2765323" cy="3140570"/>
            <a:chOff x="132734" y="2612257"/>
            <a:chExt cx="2765323" cy="3140570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955390"/>
                </p:ext>
              </p:extLst>
            </p:nvPr>
          </p:nvGraphicFramePr>
          <p:xfrm>
            <a:off x="356572" y="3020739"/>
            <a:ext cx="1935162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4" imgW="888840" imgH="939600" progId="Equation.DSMT4">
                    <p:embed/>
                  </p:oleObj>
                </mc:Choice>
                <mc:Fallback>
                  <p:oleObj name="Equation" r:id="rId4" imgW="888840" imgH="939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572" y="3020739"/>
                          <a:ext cx="1935162" cy="2041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994040"/>
                </p:ext>
              </p:extLst>
            </p:nvPr>
          </p:nvGraphicFramePr>
          <p:xfrm>
            <a:off x="862984" y="5140052"/>
            <a:ext cx="9207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984" y="5140052"/>
                          <a:ext cx="920750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2671268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8167"/>
              </p:ext>
            </p:extLst>
          </p:nvPr>
        </p:nvGraphicFramePr>
        <p:xfrm>
          <a:off x="2852994" y="3079750"/>
          <a:ext cx="2209558" cy="55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2994" y="3079750"/>
                        <a:ext cx="2209558" cy="55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3565"/>
              </p:ext>
            </p:extLst>
          </p:nvPr>
        </p:nvGraphicFramePr>
        <p:xfrm>
          <a:off x="2489396" y="3554405"/>
          <a:ext cx="2936754" cy="55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9396" y="3554405"/>
                        <a:ext cx="2936754" cy="55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88645"/>
              </p:ext>
            </p:extLst>
          </p:nvPr>
        </p:nvGraphicFramePr>
        <p:xfrm>
          <a:off x="2431556" y="4059157"/>
          <a:ext cx="2994594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1556" y="4059157"/>
                        <a:ext cx="2994594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5426150" y="3554405"/>
            <a:ext cx="310973" cy="10492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47958"/>
              </p:ext>
            </p:extLst>
          </p:nvPr>
        </p:nvGraphicFramePr>
        <p:xfrm>
          <a:off x="6100721" y="3554405"/>
          <a:ext cx="2927256" cy="103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4" imgW="1333440" imgH="469800" progId="Equation.DSMT4">
                  <p:embed/>
                </p:oleObj>
              </mc:Choice>
              <mc:Fallback>
                <p:oleObj name="Equation" r:id="rId14" imgW="133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0721" y="3554405"/>
                        <a:ext cx="2927256" cy="103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9669"/>
              </p:ext>
            </p:extLst>
          </p:nvPr>
        </p:nvGraphicFramePr>
        <p:xfrm>
          <a:off x="2489396" y="4781079"/>
          <a:ext cx="3366525" cy="48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16" imgW="1600200" imgH="228600" progId="Equation.DSMT4">
                  <p:embed/>
                </p:oleObj>
              </mc:Choice>
              <mc:Fallback>
                <p:oleObj name="Equation" r:id="rId1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9396" y="4781079"/>
                        <a:ext cx="3366525" cy="48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41150"/>
              </p:ext>
            </p:extLst>
          </p:nvPr>
        </p:nvGraphicFramePr>
        <p:xfrm>
          <a:off x="5776895" y="4809335"/>
          <a:ext cx="3367105" cy="48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8" imgW="1600200" imgH="228600" progId="Equation.DSMT4">
                  <p:embed/>
                </p:oleObj>
              </mc:Choice>
              <mc:Fallback>
                <p:oleObj name="Equation" r:id="rId18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6895" y="4809335"/>
                        <a:ext cx="3367105" cy="48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42193"/>
              </p:ext>
            </p:extLst>
          </p:nvPr>
        </p:nvGraphicFramePr>
        <p:xfrm>
          <a:off x="1651000" y="5511081"/>
          <a:ext cx="2787997" cy="94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20" imgW="1269720" imgH="431640" progId="Equation.DSMT4">
                  <p:embed/>
                </p:oleObj>
              </mc:Choice>
              <mc:Fallback>
                <p:oleObj name="Equation" r:id="rId20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51000" y="5511081"/>
                        <a:ext cx="2787997" cy="947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02821"/>
              </p:ext>
            </p:extLst>
          </p:nvPr>
        </p:nvGraphicFramePr>
        <p:xfrm>
          <a:off x="4418445" y="5520049"/>
          <a:ext cx="4725555" cy="90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2" imgW="2197080" imgH="419040" progId="Equation.DSMT4">
                  <p:embed/>
                </p:oleObj>
              </mc:Choice>
              <mc:Fallback>
                <p:oleObj name="Equation" r:id="rId22" imgW="2197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8445" y="5520049"/>
                        <a:ext cx="4725555" cy="90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93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34363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892275"/>
            <a:ext cx="2765323" cy="3071838"/>
            <a:chOff x="132734" y="2612257"/>
            <a:chExt cx="2765323" cy="3071838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207764"/>
                </p:ext>
              </p:extLst>
            </p:nvPr>
          </p:nvGraphicFramePr>
          <p:xfrm>
            <a:off x="721031" y="3180390"/>
            <a:ext cx="14097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name="Equation" r:id="rId4" imgW="647640" imgH="660240" progId="Equation.DSMT4">
                    <p:embed/>
                  </p:oleObj>
                </mc:Choice>
                <mc:Fallback>
                  <p:oleObj name="Equation" r:id="rId4" imgW="647640" imgH="660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1031" y="3180390"/>
                          <a:ext cx="1409700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876558"/>
                </p:ext>
              </p:extLst>
            </p:nvPr>
          </p:nvGraphicFramePr>
          <p:xfrm>
            <a:off x="862984" y="5206257"/>
            <a:ext cx="92075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0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984" y="5206257"/>
                          <a:ext cx="920750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1704509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62805"/>
              </p:ext>
            </p:extLst>
          </p:nvPr>
        </p:nvGraphicFramePr>
        <p:xfrm>
          <a:off x="2517353" y="2056795"/>
          <a:ext cx="1602065" cy="105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7353" y="2056795"/>
                        <a:ext cx="1602065" cy="105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46596"/>
              </p:ext>
            </p:extLst>
          </p:nvPr>
        </p:nvGraphicFramePr>
        <p:xfrm>
          <a:off x="4517993" y="2040437"/>
          <a:ext cx="1329373" cy="105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993" y="2040437"/>
                        <a:ext cx="1329373" cy="105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96284"/>
              </p:ext>
            </p:extLst>
          </p:nvPr>
        </p:nvGraphicFramePr>
        <p:xfrm>
          <a:off x="6406288" y="2051347"/>
          <a:ext cx="1222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6288" y="2051347"/>
                        <a:ext cx="122237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29337"/>
              </p:ext>
            </p:extLst>
          </p:nvPr>
        </p:nvGraphicFramePr>
        <p:xfrm>
          <a:off x="3640871" y="3205367"/>
          <a:ext cx="2098235" cy="134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4" imgW="914400" imgH="583920" progId="Equation.DSMT4">
                  <p:embed/>
                </p:oleObj>
              </mc:Choice>
              <mc:Fallback>
                <p:oleObj name="Equation" r:id="rId14" imgW="91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0871" y="3205367"/>
                        <a:ext cx="2098235" cy="134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5951"/>
              </p:ext>
            </p:extLst>
          </p:nvPr>
        </p:nvGraphicFramePr>
        <p:xfrm>
          <a:off x="3248434" y="4540497"/>
          <a:ext cx="3295239" cy="99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6" imgW="1307880" imgH="393480" progId="Equation.DSMT4">
                  <p:embed/>
                </p:oleObj>
              </mc:Choice>
              <mc:Fallback>
                <p:oleObj name="Equation" r:id="rId16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48434" y="4540497"/>
                        <a:ext cx="3295239" cy="99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63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166664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2240699"/>
            <a:ext cx="2765323" cy="3071838"/>
            <a:chOff x="132734" y="2612257"/>
            <a:chExt cx="2765323" cy="3071838"/>
          </a:xfrm>
        </p:grpSpPr>
        <p:sp>
          <p:nvSpPr>
            <p:cNvPr id="10" name="TextBox 9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796464"/>
                </p:ext>
              </p:extLst>
            </p:nvPr>
          </p:nvGraphicFramePr>
          <p:xfrm>
            <a:off x="653434" y="3167146"/>
            <a:ext cx="1547813" cy="146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8" name="Equation" r:id="rId4" imgW="711000" imgH="672840" progId="Equation.DSMT4">
                    <p:embed/>
                  </p:oleObj>
                </mc:Choice>
                <mc:Fallback>
                  <p:oleObj name="Equation" r:id="rId4" imgW="711000" imgH="6728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3434" y="3167146"/>
                          <a:ext cx="1547813" cy="1462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442362"/>
                </p:ext>
              </p:extLst>
            </p:nvPr>
          </p:nvGraphicFramePr>
          <p:xfrm>
            <a:off x="862984" y="5206257"/>
            <a:ext cx="92075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9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984" y="5206257"/>
                          <a:ext cx="920750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898058" y="2052933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757649" y="2283765"/>
            <a:ext cx="3200400" cy="2451131"/>
            <a:chOff x="2442949" y="2431352"/>
            <a:chExt cx="3200400" cy="245113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442949" y="3569110"/>
              <a:ext cx="69845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3141406" y="3386230"/>
              <a:ext cx="822960" cy="36576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964366" y="3531547"/>
              <a:ext cx="4572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lowchart: Summing Junction 16"/>
            <p:cNvSpPr/>
            <p:nvPr/>
          </p:nvSpPr>
          <p:spPr>
            <a:xfrm>
              <a:off x="4421566" y="3226113"/>
              <a:ext cx="548640" cy="548640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70206" y="3523481"/>
              <a:ext cx="67314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Flowchart: Connector 18"/>
            <p:cNvSpPr/>
            <p:nvPr/>
          </p:nvSpPr>
          <p:spPr>
            <a:xfrm>
              <a:off x="4427465" y="4126250"/>
              <a:ext cx="548640" cy="548640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192966" y="3523481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192966" y="4418851"/>
              <a:ext cx="228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4970206" y="4392997"/>
              <a:ext cx="228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198806" y="3523481"/>
              <a:ext cx="0" cy="87708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Flowchart: Connector 26"/>
            <p:cNvSpPr/>
            <p:nvPr/>
          </p:nvSpPr>
          <p:spPr>
            <a:xfrm>
              <a:off x="3864867" y="2431352"/>
              <a:ext cx="548640" cy="548640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765323" y="2698099"/>
              <a:ext cx="109364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407608" y="2698099"/>
              <a:ext cx="79119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198806" y="2692021"/>
              <a:ext cx="0" cy="87708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773430" y="2692021"/>
              <a:ext cx="0" cy="87708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Flowchart: Connector 36"/>
            <p:cNvSpPr/>
            <p:nvPr/>
          </p:nvSpPr>
          <p:spPr>
            <a:xfrm>
              <a:off x="5153086" y="3468715"/>
              <a:ext cx="91440" cy="91440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4135747" y="3492973"/>
              <a:ext cx="91440" cy="91440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2719603" y="3530793"/>
              <a:ext cx="91440" cy="91440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2601493" y="3569110"/>
              <a:ext cx="45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576377"/>
                </p:ext>
              </p:extLst>
            </p:nvPr>
          </p:nvGraphicFramePr>
          <p:xfrm>
            <a:off x="2692959" y="3576513"/>
            <a:ext cx="322417" cy="419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0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92959" y="3576513"/>
                          <a:ext cx="322417" cy="4191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068911"/>
                </p:ext>
              </p:extLst>
            </p:nvPr>
          </p:nvGraphicFramePr>
          <p:xfrm>
            <a:off x="3370947" y="3031464"/>
            <a:ext cx="359350" cy="389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1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70947" y="3031464"/>
                          <a:ext cx="359350" cy="389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77263"/>
                </p:ext>
              </p:extLst>
            </p:nvPr>
          </p:nvGraphicFramePr>
          <p:xfrm>
            <a:off x="3927635" y="2517602"/>
            <a:ext cx="389298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2" name="Equation" r:id="rId12" imgW="164880" imgH="177480" progId="Equation.DSMT4">
                    <p:embed/>
                  </p:oleObj>
                </mc:Choice>
                <mc:Fallback>
                  <p:oleObj name="Equation" r:id="rId12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27635" y="2517602"/>
                          <a:ext cx="389298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325974"/>
                </p:ext>
              </p:extLst>
            </p:nvPr>
          </p:nvGraphicFramePr>
          <p:xfrm>
            <a:off x="4513006" y="4233093"/>
            <a:ext cx="381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14" imgW="380879" imgH="409727" progId="Equation.DSMT4">
                    <p:embed/>
                  </p:oleObj>
                </mc:Choice>
                <mc:Fallback>
                  <p:oleObj name="Equation" r:id="rId14" imgW="380879" imgH="4097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13006" y="4233093"/>
                          <a:ext cx="38100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599994"/>
                </p:ext>
              </p:extLst>
            </p:nvPr>
          </p:nvGraphicFramePr>
          <p:xfrm>
            <a:off x="4394886" y="2695102"/>
            <a:ext cx="333382" cy="359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94886" y="2695102"/>
                          <a:ext cx="333382" cy="359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779721"/>
                </p:ext>
              </p:extLst>
            </p:nvPr>
          </p:nvGraphicFramePr>
          <p:xfrm>
            <a:off x="4953332" y="4437006"/>
            <a:ext cx="371231" cy="44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53332" y="4437006"/>
                          <a:ext cx="371231" cy="445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69063"/>
              </p:ext>
            </p:extLst>
          </p:nvPr>
        </p:nvGraphicFramePr>
        <p:xfrm>
          <a:off x="2765323" y="2614567"/>
          <a:ext cx="1401718" cy="41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65323" y="2614567"/>
                        <a:ext cx="1401718" cy="41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73784"/>
              </p:ext>
            </p:extLst>
          </p:nvPr>
        </p:nvGraphicFramePr>
        <p:xfrm>
          <a:off x="2689556" y="3117698"/>
          <a:ext cx="1916226" cy="56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2" imgW="774360" imgH="228600" progId="Equation.DSMT4">
                  <p:embed/>
                </p:oleObj>
              </mc:Choice>
              <mc:Fallback>
                <p:oleObj name="Equation" r:id="rId22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9556" y="3117698"/>
                        <a:ext cx="1916226" cy="56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2569"/>
              </p:ext>
            </p:extLst>
          </p:nvPr>
        </p:nvGraphicFramePr>
        <p:xfrm>
          <a:off x="2558295" y="3664984"/>
          <a:ext cx="1513081" cy="90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24" imgW="660240" imgH="393480" progId="Equation.DSMT4">
                  <p:embed/>
                </p:oleObj>
              </mc:Choice>
              <mc:Fallback>
                <p:oleObj name="Equation" r:id="rId2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58295" y="3664984"/>
                        <a:ext cx="1513081" cy="90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00935"/>
              </p:ext>
            </p:extLst>
          </p:nvPr>
        </p:nvGraphicFramePr>
        <p:xfrm>
          <a:off x="2558295" y="4580864"/>
          <a:ext cx="2617506" cy="90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26" imgW="1143000" imgH="393480" progId="Equation.DSMT4">
                  <p:embed/>
                </p:oleObj>
              </mc:Choice>
              <mc:Fallback>
                <p:oleObj name="Equation" r:id="rId26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8295" y="4580864"/>
                        <a:ext cx="2617506" cy="90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71314"/>
              </p:ext>
            </p:extLst>
          </p:nvPr>
        </p:nvGraphicFramePr>
        <p:xfrm>
          <a:off x="2308669" y="5686616"/>
          <a:ext cx="3483725" cy="90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28" imgW="1511280" imgH="393480" progId="Equation.DSMT4">
                  <p:embed/>
                </p:oleObj>
              </mc:Choice>
              <mc:Fallback>
                <p:oleObj name="Equation" r:id="rId28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08669" y="5686616"/>
                        <a:ext cx="3483725" cy="90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6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66305" cy="185006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373288"/>
            <a:ext cx="2765323" cy="3071838"/>
            <a:chOff x="132734" y="2612257"/>
            <a:chExt cx="2765323" cy="3071838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447721"/>
                </p:ext>
              </p:extLst>
            </p:nvPr>
          </p:nvGraphicFramePr>
          <p:xfrm>
            <a:off x="762972" y="3180607"/>
            <a:ext cx="13271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7" name="Equation" r:id="rId4" imgW="609480" imgH="660240" progId="Equation.DSMT4">
                    <p:embed/>
                  </p:oleObj>
                </mc:Choice>
                <mc:Fallback>
                  <p:oleObj name="Equation" r:id="rId4" imgW="60948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2972" y="3180607"/>
                          <a:ext cx="1327150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846199"/>
                </p:ext>
              </p:extLst>
            </p:nvPr>
          </p:nvGraphicFramePr>
          <p:xfrm>
            <a:off x="862984" y="5206257"/>
            <a:ext cx="92075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8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984" y="5206257"/>
                          <a:ext cx="920750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909210" y="1890198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874591" y="1931281"/>
            <a:ext cx="2142895" cy="1472743"/>
            <a:chOff x="3179198" y="2694840"/>
            <a:chExt cx="2142895" cy="1472743"/>
          </a:xfrm>
        </p:grpSpPr>
        <p:sp>
          <p:nvSpPr>
            <p:cNvPr id="15" name="Rectangle 14"/>
            <p:cNvSpPr/>
            <p:nvPr/>
          </p:nvSpPr>
          <p:spPr>
            <a:xfrm>
              <a:off x="3784159" y="3893263"/>
              <a:ext cx="640080" cy="274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983603" y="2972195"/>
              <a:ext cx="0" cy="27432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104199" y="2835035"/>
              <a:ext cx="0" cy="5486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14800" y="3109355"/>
              <a:ext cx="9144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179198" y="3109355"/>
              <a:ext cx="80440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24239" y="4023755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029200" y="3109355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179198" y="4030423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184499" y="3116023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00176"/>
                </p:ext>
              </p:extLst>
            </p:nvPr>
          </p:nvGraphicFramePr>
          <p:xfrm>
            <a:off x="4223415" y="3535473"/>
            <a:ext cx="348585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3415" y="3535473"/>
                          <a:ext cx="348585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73965"/>
                </p:ext>
              </p:extLst>
            </p:nvPr>
          </p:nvGraphicFramePr>
          <p:xfrm>
            <a:off x="4114800" y="2694840"/>
            <a:ext cx="494974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Equation" r:id="rId10" imgW="279360" imgH="164880" progId="Equation.DSMT4">
                    <p:embed/>
                  </p:oleObj>
                </mc:Choice>
                <mc:Fallback>
                  <p:oleObj name="Equation" r:id="rId10" imgW="279360" imgH="1648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14800" y="2694840"/>
                          <a:ext cx="494974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5029200" y="3427802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250528"/>
                </p:ext>
              </p:extLst>
            </p:nvPr>
          </p:nvGraphicFramePr>
          <p:xfrm>
            <a:off x="5031605" y="3333350"/>
            <a:ext cx="290488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31605" y="3333350"/>
                          <a:ext cx="290488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97500"/>
              </p:ext>
            </p:extLst>
          </p:nvPr>
        </p:nvGraphicFramePr>
        <p:xfrm>
          <a:off x="3369060" y="2323090"/>
          <a:ext cx="1974610" cy="98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69060" y="2323090"/>
                        <a:ext cx="1974610" cy="98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54516"/>
              </p:ext>
            </p:extLst>
          </p:nvPr>
        </p:nvGraphicFramePr>
        <p:xfrm>
          <a:off x="3373051" y="3233316"/>
          <a:ext cx="2061116" cy="103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3051" y="3233316"/>
                        <a:ext cx="2061116" cy="103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05782"/>
              </p:ext>
            </p:extLst>
          </p:nvPr>
        </p:nvGraphicFramePr>
        <p:xfrm>
          <a:off x="3427338" y="4223236"/>
          <a:ext cx="1647631" cy="100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8" imgW="647640" imgH="393480" progId="Equation.DSMT4">
                  <p:embed/>
                </p:oleObj>
              </mc:Choice>
              <mc:Fallback>
                <p:oleObj name="Equation" r:id="rId1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7338" y="4223236"/>
                        <a:ext cx="1647631" cy="100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47719"/>
              </p:ext>
            </p:extLst>
          </p:nvPr>
        </p:nvGraphicFramePr>
        <p:xfrm>
          <a:off x="3143979" y="5409436"/>
          <a:ext cx="3730612" cy="98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0" imgW="1498320" imgH="393480" progId="Equation.DSMT4">
                  <p:embed/>
                </p:oleObj>
              </mc:Choice>
              <mc:Fallback>
                <p:oleObj name="Equation" r:id="rId20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43979" y="5409436"/>
                        <a:ext cx="3730612" cy="98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97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25967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8994" y="1827849"/>
            <a:ext cx="2765323" cy="3139439"/>
            <a:chOff x="132734" y="2612257"/>
            <a:chExt cx="2765323" cy="3139439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915108"/>
                </p:ext>
              </p:extLst>
            </p:nvPr>
          </p:nvGraphicFramePr>
          <p:xfrm>
            <a:off x="735728" y="3179946"/>
            <a:ext cx="1382712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6" name="Equation" r:id="rId4" imgW="634680" imgH="660240" progId="Equation.DSMT4">
                    <p:embed/>
                  </p:oleObj>
                </mc:Choice>
                <mc:Fallback>
                  <p:oleObj name="Equation" r:id="rId4" imgW="634680" imgH="660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728" y="3179946"/>
                          <a:ext cx="1382712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665877"/>
                </p:ext>
              </p:extLst>
            </p:nvPr>
          </p:nvGraphicFramePr>
          <p:xfrm>
            <a:off x="710328" y="5137333"/>
            <a:ext cx="1227137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7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0328" y="5137333"/>
                          <a:ext cx="1227137" cy="61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1679527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48367"/>
              </p:ext>
            </p:extLst>
          </p:nvPr>
        </p:nvGraphicFramePr>
        <p:xfrm>
          <a:off x="3543155" y="2095388"/>
          <a:ext cx="2057690" cy="52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3155" y="2095388"/>
                        <a:ext cx="2057690" cy="52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60470"/>
              </p:ext>
            </p:extLst>
          </p:nvPr>
        </p:nvGraphicFramePr>
        <p:xfrm>
          <a:off x="5818879" y="1828293"/>
          <a:ext cx="1440225" cy="99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8879" y="1828293"/>
                        <a:ext cx="1440225" cy="99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72334"/>
              </p:ext>
            </p:extLst>
          </p:nvPr>
        </p:nvGraphicFramePr>
        <p:xfrm>
          <a:off x="2584963" y="2973886"/>
          <a:ext cx="1735148" cy="86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4963" y="2973886"/>
                        <a:ext cx="1735148" cy="867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889340" y="2674711"/>
            <a:ext cx="2142895" cy="1472743"/>
            <a:chOff x="3179198" y="2694840"/>
            <a:chExt cx="2142895" cy="1472743"/>
          </a:xfrm>
        </p:grpSpPr>
        <p:sp>
          <p:nvSpPr>
            <p:cNvPr id="17" name="Rectangle 16"/>
            <p:cNvSpPr/>
            <p:nvPr/>
          </p:nvSpPr>
          <p:spPr>
            <a:xfrm>
              <a:off x="3784159" y="3893263"/>
              <a:ext cx="640080" cy="2743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983603" y="2972195"/>
              <a:ext cx="0" cy="27432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104199" y="2835035"/>
              <a:ext cx="0" cy="54864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114800" y="3109355"/>
              <a:ext cx="9144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3179198" y="3109355"/>
              <a:ext cx="80440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424239" y="4023755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029200" y="3109355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179198" y="4030423"/>
              <a:ext cx="60496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184499" y="3116023"/>
              <a:ext cx="0" cy="9144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874760"/>
                </p:ext>
              </p:extLst>
            </p:nvPr>
          </p:nvGraphicFramePr>
          <p:xfrm>
            <a:off x="4223415" y="3535473"/>
            <a:ext cx="348585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23415" y="3535473"/>
                          <a:ext cx="348585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960488"/>
                </p:ext>
              </p:extLst>
            </p:nvPr>
          </p:nvGraphicFramePr>
          <p:xfrm>
            <a:off x="4114800" y="2694840"/>
            <a:ext cx="494974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16" imgW="279360" imgH="164880" progId="Equation.DSMT4">
                    <p:embed/>
                  </p:oleObj>
                </mc:Choice>
                <mc:Fallback>
                  <p:oleObj name="Equation" r:id="rId16" imgW="279360" imgH="16488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14800" y="2694840"/>
                          <a:ext cx="494974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5029200" y="3427802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694929"/>
                </p:ext>
              </p:extLst>
            </p:nvPr>
          </p:nvGraphicFramePr>
          <p:xfrm>
            <a:off x="5031605" y="3333350"/>
            <a:ext cx="290488" cy="3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31605" y="3333350"/>
                          <a:ext cx="290488" cy="37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08997"/>
              </p:ext>
            </p:extLst>
          </p:nvPr>
        </p:nvGraphicFramePr>
        <p:xfrm>
          <a:off x="4320111" y="2976026"/>
          <a:ext cx="1812499" cy="90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20" imgW="787320" imgH="393480" progId="Equation.DSMT4">
                  <p:embed/>
                </p:oleObj>
              </mc:Choice>
              <mc:Fallback>
                <p:oleObj name="Equation" r:id="rId20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20111" y="2976026"/>
                        <a:ext cx="1812499" cy="90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41859"/>
              </p:ext>
            </p:extLst>
          </p:nvPr>
        </p:nvGraphicFramePr>
        <p:xfrm>
          <a:off x="2652138" y="3852453"/>
          <a:ext cx="1778127" cy="108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52138" y="3852453"/>
                        <a:ext cx="1778127" cy="1080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99009"/>
              </p:ext>
            </p:extLst>
          </p:nvPr>
        </p:nvGraphicFramePr>
        <p:xfrm>
          <a:off x="2004482" y="4967288"/>
          <a:ext cx="3272971" cy="129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24" imgW="1473120" imgH="583920" progId="Equation.DSMT4">
                  <p:embed/>
                </p:oleObj>
              </mc:Choice>
              <mc:Fallback>
                <p:oleObj name="Equation" r:id="rId24" imgW="1473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04482" y="4967288"/>
                        <a:ext cx="3272971" cy="129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22707"/>
              </p:ext>
            </p:extLst>
          </p:nvPr>
        </p:nvGraphicFramePr>
        <p:xfrm>
          <a:off x="5385773" y="5053216"/>
          <a:ext cx="3746662" cy="97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26" imgW="1612800" imgH="419040" progId="Equation.DSMT4">
                  <p:embed/>
                </p:oleObj>
              </mc:Choice>
              <mc:Fallback>
                <p:oleObj name="Equation" r:id="rId26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85773" y="5053216"/>
                        <a:ext cx="3746662" cy="97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4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25444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8994" y="1827849"/>
            <a:ext cx="2765323" cy="3071176"/>
            <a:chOff x="132734" y="2612257"/>
            <a:chExt cx="2765323" cy="3071176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85610"/>
                </p:ext>
              </p:extLst>
            </p:nvPr>
          </p:nvGraphicFramePr>
          <p:xfrm>
            <a:off x="777003" y="3179946"/>
            <a:ext cx="1300162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4" imgW="596880" imgH="660240" progId="Equation.DSMT4">
                    <p:embed/>
                  </p:oleObj>
                </mc:Choice>
                <mc:Fallback>
                  <p:oleObj name="Equation" r:id="rId4" imgW="596880" imgH="660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7003" y="3179946"/>
                          <a:ext cx="1300162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283112"/>
                </p:ext>
              </p:extLst>
            </p:nvPr>
          </p:nvGraphicFramePr>
          <p:xfrm>
            <a:off x="897653" y="5205596"/>
            <a:ext cx="852487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7653" y="5205596"/>
                          <a:ext cx="852487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98058" y="1679527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947534" y="1855553"/>
            <a:ext cx="2142895" cy="2321720"/>
            <a:chOff x="6756605" y="1825943"/>
            <a:chExt cx="2142895" cy="2321720"/>
          </a:xfrm>
        </p:grpSpPr>
        <p:grpSp>
          <p:nvGrpSpPr>
            <p:cNvPr id="14" name="Group 13"/>
            <p:cNvGrpSpPr/>
            <p:nvPr/>
          </p:nvGrpSpPr>
          <p:grpSpPr>
            <a:xfrm>
              <a:off x="6756605" y="2674920"/>
              <a:ext cx="2142895" cy="1472743"/>
              <a:chOff x="3179198" y="2694840"/>
              <a:chExt cx="2142895" cy="1472743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3784159" y="3893263"/>
                <a:ext cx="640080" cy="27432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3983603" y="2972195"/>
                <a:ext cx="0" cy="27432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104199" y="2835035"/>
                <a:ext cx="0" cy="54864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4114800" y="3109355"/>
                <a:ext cx="91440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3179198" y="3109355"/>
                <a:ext cx="804405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424239" y="4023755"/>
                <a:ext cx="604961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029200" y="3109355"/>
                <a:ext cx="0" cy="9144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3179198" y="4030423"/>
                <a:ext cx="604961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3184499" y="3116023"/>
                <a:ext cx="0" cy="9144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6746558"/>
                  </p:ext>
                </p:extLst>
              </p:nvPr>
            </p:nvGraphicFramePr>
            <p:xfrm>
              <a:off x="4223415" y="3535473"/>
              <a:ext cx="348585" cy="377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4" name="Equation" r:id="rId8" imgW="152280" imgH="164880" progId="Equation.DSMT4">
                      <p:embed/>
                    </p:oleObj>
                  </mc:Choice>
                  <mc:Fallback>
                    <p:oleObj name="Equation" r:id="rId8" imgW="152280" imgH="16488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223415" y="3535473"/>
                            <a:ext cx="348585" cy="3776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4145436"/>
                  </p:ext>
                </p:extLst>
              </p:nvPr>
            </p:nvGraphicFramePr>
            <p:xfrm>
              <a:off x="4114800" y="2694840"/>
              <a:ext cx="494974" cy="292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5" name="Equation" r:id="rId10" imgW="279360" imgH="164880" progId="Equation.DSMT4">
                      <p:embed/>
                    </p:oleObj>
                  </mc:Choice>
                  <mc:Fallback>
                    <p:oleObj name="Equation" r:id="rId10" imgW="279360" imgH="164880" progId="Equation.DSMT4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114800" y="2694840"/>
                            <a:ext cx="494974" cy="2924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" name="Straight Arrow Connector 25"/>
              <p:cNvCxnSpPr/>
              <p:nvPr/>
            </p:nvCxnSpPr>
            <p:spPr>
              <a:xfrm>
                <a:off x="5029200" y="3427802"/>
                <a:ext cx="0" cy="2743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0887328"/>
                  </p:ext>
                </p:extLst>
              </p:nvPr>
            </p:nvGraphicFramePr>
            <p:xfrm>
              <a:off x="5031605" y="3333350"/>
              <a:ext cx="290488" cy="377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6" name="Equation" r:id="rId12" imgW="126720" imgH="164880" progId="Equation.DSMT4">
                      <p:embed/>
                    </p:oleObj>
                  </mc:Choice>
                  <mc:Fallback>
                    <p:oleObj name="Equation" r:id="rId12" imgW="126720" imgH="16488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031605" y="3333350"/>
                            <a:ext cx="290488" cy="3776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Flowchart: Connector 2"/>
            <p:cNvSpPr/>
            <p:nvPr/>
          </p:nvSpPr>
          <p:spPr>
            <a:xfrm>
              <a:off x="7362028" y="2041717"/>
              <a:ext cx="457200" cy="457200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6993266" y="2270317"/>
              <a:ext cx="3683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824630" y="2254634"/>
              <a:ext cx="3683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993266" y="2270317"/>
              <a:ext cx="0" cy="81911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187181" y="2254634"/>
              <a:ext cx="0" cy="81911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254629"/>
                </p:ext>
              </p:extLst>
            </p:nvPr>
          </p:nvGraphicFramePr>
          <p:xfrm>
            <a:off x="7420044" y="2112974"/>
            <a:ext cx="342900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420044" y="2112974"/>
                          <a:ext cx="342900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977912"/>
                </p:ext>
              </p:extLst>
            </p:nvPr>
          </p:nvGraphicFramePr>
          <p:xfrm>
            <a:off x="7808549" y="1825943"/>
            <a:ext cx="400461" cy="43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08549" y="1825943"/>
                          <a:ext cx="400461" cy="43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78444"/>
              </p:ext>
            </p:extLst>
          </p:nvPr>
        </p:nvGraphicFramePr>
        <p:xfrm>
          <a:off x="2423952" y="2128455"/>
          <a:ext cx="1488359" cy="96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8" imgW="609480" imgH="393480" progId="Equation.DSMT4">
                  <p:embed/>
                </p:oleObj>
              </mc:Choice>
              <mc:Fallback>
                <p:oleObj name="Equation" r:id="rId18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3952" y="2128455"/>
                        <a:ext cx="1488359" cy="96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87246"/>
              </p:ext>
            </p:extLst>
          </p:nvPr>
        </p:nvGraphicFramePr>
        <p:xfrm>
          <a:off x="2426413" y="3117510"/>
          <a:ext cx="1115684" cy="104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6413" y="3117510"/>
                        <a:ext cx="1115684" cy="104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>
            <a:off x="3912311" y="2270016"/>
            <a:ext cx="452469" cy="18930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4571257" y="3089134"/>
            <a:ext cx="589936" cy="2396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44944"/>
              </p:ext>
            </p:extLst>
          </p:nvPr>
        </p:nvGraphicFramePr>
        <p:xfrm>
          <a:off x="5227263" y="2813988"/>
          <a:ext cx="1640864" cy="75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2" imgW="850680" imgH="393480" progId="Equation.DSMT4">
                  <p:embed/>
                </p:oleObj>
              </mc:Choice>
              <mc:Fallback>
                <p:oleObj name="Equation" r:id="rId2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27263" y="2813988"/>
                        <a:ext cx="1640864" cy="75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46087"/>
              </p:ext>
            </p:extLst>
          </p:nvPr>
        </p:nvGraphicFramePr>
        <p:xfrm>
          <a:off x="2423952" y="4482236"/>
          <a:ext cx="2643555" cy="44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4" imgW="1054080" imgH="177480" progId="Equation.DSMT4">
                  <p:embed/>
                </p:oleObj>
              </mc:Choice>
              <mc:Fallback>
                <p:oleObj name="Equation" r:id="rId24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23952" y="4482236"/>
                        <a:ext cx="2643555" cy="44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18786"/>
              </p:ext>
            </p:extLst>
          </p:nvPr>
        </p:nvGraphicFramePr>
        <p:xfrm>
          <a:off x="5067507" y="4470903"/>
          <a:ext cx="2754825" cy="46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6" imgW="1054080" imgH="177480" progId="Equation.DSMT4">
                  <p:embed/>
                </p:oleObj>
              </mc:Choice>
              <mc:Fallback>
                <p:oleObj name="Equation" r:id="rId26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67507" y="4470903"/>
                        <a:ext cx="2754825" cy="464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25665"/>
              </p:ext>
            </p:extLst>
          </p:nvPr>
        </p:nvGraphicFramePr>
        <p:xfrm>
          <a:off x="3157348" y="5306545"/>
          <a:ext cx="1962393" cy="89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28" imgW="914400" imgH="419040" progId="Equation.DSMT4">
                  <p:embed/>
                </p:oleObj>
              </mc:Choice>
              <mc:Fallback>
                <p:oleObj name="Equation" r:id="rId28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57348" y="5306545"/>
                        <a:ext cx="1962393" cy="89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92366"/>
              </p:ext>
            </p:extLst>
          </p:nvPr>
        </p:nvGraphicFramePr>
        <p:xfrm>
          <a:off x="5353209" y="5215236"/>
          <a:ext cx="3466781" cy="100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30" imgW="1447560" imgH="419040" progId="Equation.DSMT4">
                  <p:embed/>
                </p:oleObj>
              </mc:Choice>
              <mc:Fallback>
                <p:oleObj name="Equation" r:id="rId30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53209" y="5215236"/>
                        <a:ext cx="3466781" cy="100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3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2" grpId="0" animBg="1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, не меняющийся с течением времени по величине и направлению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тоян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436314"/>
            <a:ext cx="9144000" cy="1169551"/>
            <a:chOff x="0" y="1436314"/>
            <a:chExt cx="9144000" cy="1169551"/>
          </a:xfrm>
        </p:grpSpPr>
        <p:sp>
          <p:nvSpPr>
            <p:cNvPr id="3" name="Rectangle 2"/>
            <p:cNvSpPr/>
            <p:nvPr/>
          </p:nvSpPr>
          <p:spPr>
            <a:xfrm>
              <a:off x="0" y="1436314"/>
              <a:ext cx="914400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Единица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илы тока называется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ампер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ru-RU" sz="2600" dirty="0">
                  <a:latin typeface="Arial" panose="020B0604020202020204" pitchFamily="34" charset="0"/>
                  <a:cs typeface="Arial" panose="020B0604020202020204" pitchFamily="34" charset="0"/>
                </a:rPr>
                <a:t>А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) и является одной из основных единиц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в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И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. Силу тока измеряют амперметром, его условное обозначение на схемах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0" y="2148665"/>
              <a:ext cx="1000125" cy="457200"/>
            </a:xfrm>
            <a:prstGeom prst="rect">
              <a:avLst/>
            </a:prstGeom>
          </p:spPr>
        </p:pic>
      </p:grpSp>
      <p:sp>
        <p:nvSpPr>
          <p:cNvPr id="11" name="Rectangle 10"/>
          <p:cNvSpPr/>
          <p:nvPr/>
        </p:nvSpPr>
        <p:spPr>
          <a:xfrm>
            <a:off x="0" y="2605865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цепях постоянного тока сила тока не изменяется со временем, то есть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ряд не может накапливаться на каком-либо участке цепи, ч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влиял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б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величину силы тока. Применив закон сохранения электрического заряд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и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цепям, приходим к выводу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29417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й цепи постоянного тока без ответвлений в любом поперечно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ечении проводник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начение силы тока одинаково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40216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 некоторой точке А цепи подключено тр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ли больше проводников, то так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чк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зл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10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2230"/>
            <a:ext cx="9163003" cy="20663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628623"/>
            <a:ext cx="2765323" cy="3156227"/>
            <a:chOff x="132734" y="2612257"/>
            <a:chExt cx="2765323" cy="3156227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267080"/>
                </p:ext>
              </p:extLst>
            </p:nvPr>
          </p:nvGraphicFramePr>
          <p:xfrm>
            <a:off x="680422" y="3166572"/>
            <a:ext cx="1493837" cy="146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4" imgW="685800" imgH="672840" progId="Equation.DSMT4">
                    <p:embed/>
                  </p:oleObj>
                </mc:Choice>
                <mc:Fallback>
                  <p:oleObj name="Equation" r:id="rId4" imgW="685800" imgH="6728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0422" y="3166572"/>
                          <a:ext cx="1493837" cy="1462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33968"/>
                </p:ext>
              </p:extLst>
            </p:nvPr>
          </p:nvGraphicFramePr>
          <p:xfrm>
            <a:off x="745509" y="5120784"/>
            <a:ext cx="11588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6" imgW="431640" imgH="241200" progId="Equation.DSMT4">
                    <p:embed/>
                  </p:oleObj>
                </mc:Choice>
                <mc:Fallback>
                  <p:oleObj name="Equation" r:id="rId6" imgW="431640" imgH="241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5509" y="5120784"/>
                          <a:ext cx="1158875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39064" y="2480301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2329" y="2536580"/>
            <a:ext cx="3311671" cy="210844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46830"/>
              </p:ext>
            </p:extLst>
          </p:nvPr>
        </p:nvGraphicFramePr>
        <p:xfrm>
          <a:off x="2765323" y="2999916"/>
          <a:ext cx="2483943" cy="63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5323" y="2999916"/>
                        <a:ext cx="2483943" cy="636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00077"/>
              </p:ext>
            </p:extLst>
          </p:nvPr>
        </p:nvGraphicFramePr>
        <p:xfrm>
          <a:off x="3143353" y="3544923"/>
          <a:ext cx="1302365" cy="10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353" y="3544923"/>
                        <a:ext cx="1302365" cy="100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76721"/>
              </p:ext>
            </p:extLst>
          </p:nvPr>
        </p:nvGraphicFramePr>
        <p:xfrm>
          <a:off x="2589213" y="4475838"/>
          <a:ext cx="276934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213" y="4475838"/>
                        <a:ext cx="276934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45155"/>
              </p:ext>
            </p:extLst>
          </p:nvPr>
        </p:nvGraphicFramePr>
        <p:xfrm>
          <a:off x="2540263" y="5524714"/>
          <a:ext cx="4546337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5" imgW="2120760" imgH="431640" progId="Equation.DSMT4">
                  <p:embed/>
                </p:oleObj>
              </mc:Choice>
              <mc:Fallback>
                <p:oleObj name="Equation" r:id="rId15" imgW="212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40263" y="5524714"/>
                        <a:ext cx="4546337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19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31583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756541"/>
            <a:ext cx="2765323" cy="2748784"/>
            <a:chOff x="132734" y="2612257"/>
            <a:chExt cx="2765323" cy="2748784"/>
          </a:xfrm>
        </p:grpSpPr>
        <p:sp>
          <p:nvSpPr>
            <p:cNvPr id="9" name="TextBox 8"/>
            <p:cNvSpPr txBox="1"/>
            <p:nvPr/>
          </p:nvSpPr>
          <p:spPr>
            <a:xfrm>
              <a:off x="132734" y="2639961"/>
              <a:ext cx="276532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</a:t>
              </a:r>
              <a:r>
                <a:rPr lang="ro-RO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599561"/>
                </p:ext>
              </p:extLst>
            </p:nvPr>
          </p:nvGraphicFramePr>
          <p:xfrm>
            <a:off x="721697" y="3181404"/>
            <a:ext cx="1411287" cy="143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4" imgW="647640" imgH="660240" progId="Equation.DSMT4">
                    <p:embed/>
                  </p:oleObj>
                </mc:Choice>
                <mc:Fallback>
                  <p:oleObj name="Equation" r:id="rId4" imgW="647640" imgH="660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1697" y="3181404"/>
                          <a:ext cx="1411287" cy="1433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528289"/>
                </p:ext>
              </p:extLst>
            </p:nvPr>
          </p:nvGraphicFramePr>
          <p:xfrm>
            <a:off x="912197" y="4814941"/>
            <a:ext cx="8858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6" imgW="330120" imgH="203040" progId="Equation.DSMT4">
                    <p:embed/>
                  </p:oleObj>
                </mc:Choice>
                <mc:Fallback>
                  <p:oleObj name="Equation" r:id="rId6" imgW="33012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2197" y="4814941"/>
                          <a:ext cx="88582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477728" y="2612257"/>
              <a:ext cx="0" cy="25271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839064" y="1608219"/>
            <a:ext cx="3347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34634"/>
              </p:ext>
            </p:extLst>
          </p:nvPr>
        </p:nvGraphicFramePr>
        <p:xfrm>
          <a:off x="3077504" y="1960463"/>
          <a:ext cx="1571418" cy="107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8" imgW="647640" imgH="444240" progId="Equation.DSMT4">
                  <p:embed/>
                </p:oleObj>
              </mc:Choice>
              <mc:Fallback>
                <p:oleObj name="Equation" r:id="rId8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504" y="1960463"/>
                        <a:ext cx="1571418" cy="107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54997"/>
              </p:ext>
            </p:extLst>
          </p:nvPr>
        </p:nvGraphicFramePr>
        <p:xfrm>
          <a:off x="2792413" y="3067050"/>
          <a:ext cx="2139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2413" y="3067050"/>
                        <a:ext cx="21399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70072"/>
              </p:ext>
            </p:extLst>
          </p:nvPr>
        </p:nvGraphicFramePr>
        <p:xfrm>
          <a:off x="2867025" y="3590925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7025" y="3590925"/>
                        <a:ext cx="2171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793994" y="2081425"/>
            <a:ext cx="988142" cy="216239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13989"/>
              </p:ext>
            </p:extLst>
          </p:nvPr>
        </p:nvGraphicFramePr>
        <p:xfrm>
          <a:off x="6027750" y="2678660"/>
          <a:ext cx="24050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7750" y="2678660"/>
                        <a:ext cx="2405062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46385"/>
              </p:ext>
            </p:extLst>
          </p:nvPr>
        </p:nvGraphicFramePr>
        <p:xfrm>
          <a:off x="6598549" y="3587578"/>
          <a:ext cx="1532501" cy="4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98549" y="3587578"/>
                        <a:ext cx="1532501" cy="47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92984"/>
              </p:ext>
            </p:extLst>
          </p:nvPr>
        </p:nvGraphicFramePr>
        <p:xfrm>
          <a:off x="6212878" y="3963232"/>
          <a:ext cx="2303841" cy="73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8" imgW="799920" imgH="253800" progId="Equation.DSMT4">
                  <p:embed/>
                </p:oleObj>
              </mc:Choice>
              <mc:Fallback>
                <p:oleObj name="Equation" r:id="rId1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12878" y="3963232"/>
                        <a:ext cx="2303841" cy="73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8247683" y="2309822"/>
            <a:ext cx="776976" cy="251178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75493"/>
              </p:ext>
            </p:extLst>
          </p:nvPr>
        </p:nvGraphicFramePr>
        <p:xfrm>
          <a:off x="3330554" y="5161859"/>
          <a:ext cx="3057815" cy="100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0" imgW="1358640" imgH="444240" progId="Equation.DSMT4">
                  <p:embed/>
                </p:oleObj>
              </mc:Choice>
              <mc:Fallback>
                <p:oleObj name="Equation" r:id="rId20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30554" y="5161859"/>
                        <a:ext cx="3057815" cy="100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09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9840"/>
              </p:ext>
            </p:extLst>
          </p:nvPr>
        </p:nvGraphicFramePr>
        <p:xfrm>
          <a:off x="2670784" y="505078"/>
          <a:ext cx="3802432" cy="95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0784" y="505078"/>
                        <a:ext cx="3802432" cy="95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68342"/>
              </p:ext>
            </p:extLst>
          </p:nvPr>
        </p:nvGraphicFramePr>
        <p:xfrm>
          <a:off x="3332930" y="1391386"/>
          <a:ext cx="1829449" cy="111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930" y="1391386"/>
                        <a:ext cx="1829449" cy="1112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77340"/>
              </p:ext>
            </p:extLst>
          </p:nvPr>
        </p:nvGraphicFramePr>
        <p:xfrm>
          <a:off x="2712346" y="2511976"/>
          <a:ext cx="3760870" cy="97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2346" y="2511976"/>
                        <a:ext cx="3760870" cy="97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21461"/>
              </p:ext>
            </p:extLst>
          </p:nvPr>
        </p:nvGraphicFramePr>
        <p:xfrm>
          <a:off x="1422810" y="3696422"/>
          <a:ext cx="1800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2810" y="3696422"/>
                        <a:ext cx="18002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14970"/>
              </p:ext>
            </p:extLst>
          </p:nvPr>
        </p:nvGraphicFramePr>
        <p:xfrm>
          <a:off x="3407877" y="3627553"/>
          <a:ext cx="3124451" cy="95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7877" y="3627553"/>
                        <a:ext cx="3124451" cy="95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2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1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7587" y="576978"/>
            <a:ext cx="2946413" cy="143845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523220"/>
            <a:ext cx="619758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рименя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 сохранения электрическ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ряд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 узлу на рисунке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и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т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умм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ов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входящи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узел в цепи постоянного тока, равна сумме токов, выходящи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з этого узла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58480"/>
              </p:ext>
            </p:extLst>
          </p:nvPr>
        </p:nvGraphicFramePr>
        <p:xfrm>
          <a:off x="3635923" y="2229780"/>
          <a:ext cx="1872155" cy="60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923" y="2229780"/>
                        <a:ext cx="1872155" cy="60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73828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звестно что, 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 возникает и существует в проводнике, если только межд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го концам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меется разность потенциалов (электрическое напряжение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3769801"/>
            <a:ext cx="9144000" cy="873251"/>
            <a:chOff x="0" y="3769801"/>
            <a:chExt cx="9144000" cy="873251"/>
          </a:xfrm>
        </p:grpSpPr>
        <p:sp>
          <p:nvSpPr>
            <p:cNvPr id="10" name="Rectangle 9"/>
            <p:cNvSpPr/>
            <p:nvPr/>
          </p:nvSpPr>
          <p:spPr>
            <a:xfrm>
              <a:off x="0" y="3769801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Электрическое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пряжение измеряется вольтметром; условное обозначение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 схемах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10993" y="4154521"/>
              <a:ext cx="988182" cy="488531"/>
            </a:xfrm>
            <a:prstGeom prst="rect">
              <a:avLst/>
            </a:prstGeom>
          </p:spPr>
        </p:pic>
      </p:grpSp>
      <p:sp>
        <p:nvSpPr>
          <p:cNvPr id="13" name="Rectangle 12"/>
          <p:cNvSpPr/>
          <p:nvPr/>
        </p:nvSpPr>
        <p:spPr>
          <a:xfrm>
            <a:off x="0" y="449514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иче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к направлен от области с высоким потенциалом в область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изким потенциал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529191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илы действующ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заряды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торонними силам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71769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лемен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й цепи, в котором действуют сторонние силы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сточнико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33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551599"/>
            <a:ext cx="9144000" cy="508334"/>
            <a:chOff x="0" y="576978"/>
            <a:chExt cx="9144000" cy="508334"/>
          </a:xfrm>
        </p:grpSpPr>
        <p:sp>
          <p:nvSpPr>
            <p:cNvPr id="2" name="Rectangle 1"/>
            <p:cNvSpPr/>
            <p:nvPr/>
          </p:nvSpPr>
          <p:spPr>
            <a:xfrm>
              <a:off x="0" y="576978"/>
              <a:ext cx="91440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На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хемах его изображают знаком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58773" y="587734"/>
              <a:ext cx="2484053" cy="497578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0" y="101417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нутр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сточника ток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ожительны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ряды перемещаются в сторону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ействия сторонни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 – от отрицательного полюса к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ожительному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в направлении, противоположном действию электростатических сил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46072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еличин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изующей источник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ок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электродвижуще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лой (ЭДС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313656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одвижущ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а источника тока равна отношению работы сторонних сил п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емещению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го заряда по цепи к величине это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заряда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0737"/>
              </p:ext>
            </p:extLst>
          </p:nvPr>
        </p:nvGraphicFramePr>
        <p:xfrm>
          <a:off x="3929852" y="4237499"/>
          <a:ext cx="1284294" cy="94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9852" y="4237499"/>
                        <a:ext cx="1284294" cy="94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5126597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1826 году Георг Ом установил опытным путем, что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55748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а тока в проводнике прямо пропорциональна приложенному к его конца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пряжению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~ U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64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о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езультат известен как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 Ома для однородного участк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цеп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84190"/>
              </p:ext>
            </p:extLst>
          </p:nvPr>
        </p:nvGraphicFramePr>
        <p:xfrm>
          <a:off x="3969986" y="961698"/>
          <a:ext cx="1204027" cy="100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9986" y="961698"/>
                        <a:ext cx="1204027" cy="1008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731139"/>
            <a:ext cx="9144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величи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характеристика проводника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м сопротивл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252166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диниц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противления называется Ом и обозначается Ом (или Ω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" y="3242498"/>
            <a:ext cx="91439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равнив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противления цилиндрических проводников постоянн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переч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ечения из одинаковых материалов, Ом установил, что они равны в случа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енств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ношений длины проводник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к его поперечному сечению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противление проводнико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оянного поперечного сечения увеличивалось с увеличение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х длин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264128"/>
            <a:ext cx="91439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шел к выводу, что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6826"/>
              </p:ext>
            </p:extLst>
          </p:nvPr>
        </p:nvGraphicFramePr>
        <p:xfrm>
          <a:off x="3969986" y="4987921"/>
          <a:ext cx="1413778" cy="93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9986" y="4987921"/>
                        <a:ext cx="1413778" cy="93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5723354"/>
            <a:ext cx="91439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е величи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называем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дельным сопротивлением проводн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–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характеристика веществ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475"/>
              </p:ext>
            </p:extLst>
          </p:nvPr>
        </p:nvGraphicFramePr>
        <p:xfrm>
          <a:off x="6143231" y="6127151"/>
          <a:ext cx="1886738" cy="5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231" y="6127151"/>
                        <a:ext cx="1886738" cy="50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65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523220"/>
            <a:ext cx="9144000" cy="1121848"/>
            <a:chOff x="0" y="523220"/>
            <a:chExt cx="9144000" cy="1121848"/>
          </a:xfrm>
        </p:grpSpPr>
        <p:sp>
          <p:nvSpPr>
            <p:cNvPr id="2" name="Rectangle 1"/>
            <p:cNvSpPr/>
            <p:nvPr/>
          </p:nvSpPr>
          <p:spPr>
            <a:xfrm>
              <a:off x="0" y="523220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Элемент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электрической цепи, имеющий определенное электрическое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опротивление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, называется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резистором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. На схемах изображается значком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97879" y="1174630"/>
              <a:ext cx="1296422" cy="470438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0" y="154778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х цепях встречаются различные соединения резисторов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частую необходим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руппу резисторов заменить одним, имеющим такое же сопротивлени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О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квивалентным сопротивл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034506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Последовательное соединение</a:t>
            </a:r>
            <a:r>
              <a:rPr lang="ro-RO" sz="22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0697" y="2791029"/>
            <a:ext cx="3505768" cy="13501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3575634"/>
            <a:ext cx="551069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квивалентн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опротивление соединенны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довательн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езисторов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 сумм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противлений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0671"/>
              </p:ext>
            </p:extLst>
          </p:nvPr>
        </p:nvGraphicFramePr>
        <p:xfrm>
          <a:off x="5828494" y="4309058"/>
          <a:ext cx="2973411" cy="5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494" y="4309058"/>
                        <a:ext cx="2973411" cy="551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1" y="5030202"/>
            <a:ext cx="64302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араллельное</a:t>
            </a:r>
            <a:r>
              <a:rPr lang="ro-RO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е резисторов</a:t>
            </a:r>
            <a:r>
              <a:rPr lang="ro-RO" sz="22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1422" y="4886768"/>
            <a:ext cx="3082578" cy="1633811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87277"/>
              </p:ext>
            </p:extLst>
          </p:nvPr>
        </p:nvGraphicFramePr>
        <p:xfrm>
          <a:off x="1959300" y="5456475"/>
          <a:ext cx="2776837" cy="9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9300" y="5456475"/>
                        <a:ext cx="2776837" cy="94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еличин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обратная эквивалентному сопротивлению параллельно соединенны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зисторов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равна сумме величин, обратных сопротивлениям каждого из резисторов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00438"/>
            <a:ext cx="91439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ызва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порядоченное движение свободных электрических зарядов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воднике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е совершае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у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нято называ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бото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ог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ок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03168"/>
              </p:ext>
            </p:extLst>
          </p:nvPr>
        </p:nvGraphicFramePr>
        <p:xfrm>
          <a:off x="3979443" y="2683015"/>
          <a:ext cx="1395788" cy="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9443" y="2683015"/>
                        <a:ext cx="1395788" cy="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1482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ня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 Ома, можно получить и другие формулы для совершен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оком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34521"/>
              </p:ext>
            </p:extLst>
          </p:nvPr>
        </p:nvGraphicFramePr>
        <p:xfrm>
          <a:off x="2547938" y="3849688"/>
          <a:ext cx="15319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938" y="3849688"/>
                        <a:ext cx="15319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42986" y="3926676"/>
            <a:ext cx="106870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93517"/>
              </p:ext>
            </p:extLst>
          </p:nvPr>
        </p:nvGraphicFramePr>
        <p:xfrm>
          <a:off x="4854605" y="3574468"/>
          <a:ext cx="1525712" cy="109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7" imgW="583920" imgH="419040" progId="Equation.DSMT4">
                  <p:embed/>
                </p:oleObj>
              </mc:Choice>
              <mc:Fallback>
                <p:oleObj name="Equation" r:id="rId7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4605" y="3574468"/>
                        <a:ext cx="1525712" cy="1094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" y="4531674"/>
            <a:ext cx="91439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виваемую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м током мощность, численно равную работе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вершаем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единицу времени, находят по формула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70274"/>
              </p:ext>
            </p:extLst>
          </p:nvPr>
        </p:nvGraphicFramePr>
        <p:xfrm>
          <a:off x="2565400" y="5300663"/>
          <a:ext cx="39719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9" imgW="1536480" imgH="419040" progId="Equation.DSMT4">
                  <p:embed/>
                </p:oleObj>
              </mc:Choice>
              <mc:Fallback>
                <p:oleObj name="Equation" r:id="rId9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5400" y="5300663"/>
                        <a:ext cx="3971925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15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глас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у сохранения и превращ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личеств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ыделившейся теплоты равно работе электрического ток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72313"/>
              </p:ext>
            </p:extLst>
          </p:nvPr>
        </p:nvGraphicFramePr>
        <p:xfrm>
          <a:off x="3241675" y="1185863"/>
          <a:ext cx="2662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675" y="1185863"/>
                        <a:ext cx="26622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74158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Выделившее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проводнике (резисторе) количество теплоты равн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изведению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вадрат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 тока, его сопротивления и продолжительности прохождения ток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ему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828836"/>
            <a:ext cx="91439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р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ведении реальных исследований электрических характеристик цепей с постоянным током необходимо учитывать сопротивление самого источника ток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91608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Таки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бразом в физике осуществляется переход от идеального источника тока к реальному источнику тока, у которого есть свое сопротивление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2546" y="4851001"/>
            <a:ext cx="4978908" cy="161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45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ЫЙ ЭЛЕКТРИЧЕСКИЙ ТОК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" y="548639"/>
            <a:ext cx="91440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кон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ма для пол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цепи гласит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873065"/>
            <a:ext cx="68136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и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ка в полной цепи равна отношению электродвижущей силы источника тока к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ее полному сопротивлению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689" y="653175"/>
            <a:ext cx="2212387" cy="165423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53040"/>
              </p:ext>
            </p:extLst>
          </p:nvPr>
        </p:nvGraphicFramePr>
        <p:xfrm>
          <a:off x="3406844" y="1882213"/>
          <a:ext cx="1392706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6844" y="1882213"/>
                        <a:ext cx="1392706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85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2</TotalTime>
  <Words>236</Words>
  <Application>Microsoft Office PowerPoint</Application>
  <PresentationFormat>On-screen Show (4:3)</PresentationFormat>
  <Paragraphs>1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44</cp:revision>
  <cp:lastPrinted>2020-09-23T10:29:23Z</cp:lastPrinted>
  <dcterms:created xsi:type="dcterms:W3CDTF">2020-08-29T06:20:49Z</dcterms:created>
  <dcterms:modified xsi:type="dcterms:W3CDTF">2020-09-25T08:48:20Z</dcterms:modified>
</cp:coreProperties>
</file>